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2B94" w:rsidRDefault="004A2B94" w:rsidP="00F548BE">
      <w:pPr>
        <w:pStyle w:val="mark"/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jc w:val="left"/>
      </w:pPr>
      <w:bookmarkStart w:id="0" w:name="_GoBack"/>
      <w:bookmarkEnd w:id="0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/>
      </w:tblPr>
      <w:tblGrid>
        <w:gridCol w:w="10582"/>
      </w:tblGrid>
      <w:tr w:rsidR="00F548BE" w:rsidRPr="00F548BE" w:rsidTr="00D839DF">
        <w:trPr>
          <w:trHeight w:val="6991"/>
        </w:trPr>
        <w:tc>
          <w:tcPr>
            <w:tcW w:w="10582" w:type="dxa"/>
          </w:tcPr>
          <w:p w:rsidR="00F548BE" w:rsidRPr="00F548BE" w:rsidRDefault="00A46ECF" w:rsidP="00F548BE">
            <w:pPr>
              <w:pStyle w:val="mark"/>
              <w:tabs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left"/>
              <w:rPr>
                <w:rFonts w:asciiTheme="minorHAnsi" w:hAnsiTheme="minorHAnsi"/>
                <w:b w:val="0"/>
                <w:sz w:val="24"/>
                <w:szCs w:val="24"/>
              </w:rPr>
            </w:pPr>
            <w:r w:rsidRPr="00A46ECF"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0" type="#_x0000_t75" style="position:absolute;margin-left:91.4pt;margin-top:94.15pt;width:163.8pt;height:146.5pt;z-index:251660288">
                  <v:imagedata r:id="rId7" o:title=""/>
                </v:shape>
                <o:OLEObject Type="Embed" ProgID="PBrush" ShapeID="_x0000_s1030" DrawAspect="Content" ObjectID="_1537024741" r:id="rId8"/>
              </w:pict>
            </w:r>
            <w:r w:rsidR="00F548BE" w:rsidRPr="00F548BE">
              <w:rPr>
                <w:rFonts w:asciiTheme="minorHAnsi" w:hAnsiTheme="minorHAnsi"/>
                <w:b w:val="0"/>
                <w:sz w:val="24"/>
                <w:szCs w:val="24"/>
              </w:rPr>
              <w:t>1.)  Rotate quadrilateral ABCD</w:t>
            </w:r>
            <w:r w:rsidR="00F548BE">
              <w:rPr>
                <w:rFonts w:asciiTheme="minorHAnsi" w:hAnsiTheme="minorHAnsi"/>
                <w:b w:val="0"/>
                <w:sz w:val="24"/>
                <w:szCs w:val="24"/>
              </w:rPr>
              <w:t xml:space="preserve"> </w:t>
            </w:r>
            <w:r w:rsidR="00F548BE" w:rsidRPr="00F548BE">
              <w:rPr>
                <w:rFonts w:asciiTheme="minorHAnsi" w:hAnsiTheme="minorHAnsi"/>
                <w:b w:val="0"/>
                <w:position w:val="-6"/>
                <w:sz w:val="24"/>
                <w:szCs w:val="24"/>
              </w:rPr>
              <w:object w:dxaOrig="360" w:dyaOrig="320">
                <v:shape id="_x0000_i1025" type="#_x0000_t75" style="width:18pt;height:16pt" o:ole="">
                  <v:imagedata r:id="rId9" o:title=""/>
                </v:shape>
                <o:OLEObject Type="Embed" ProgID="Equation.DSMT4" ShapeID="_x0000_i1025" DrawAspect="Content" ObjectID="_1537024737" r:id="rId10"/>
              </w:object>
            </w:r>
            <w:r w:rsidR="00F548BE" w:rsidRPr="00F548BE">
              <w:rPr>
                <w:rFonts w:asciiTheme="minorHAnsi" w:hAnsiTheme="minorHAnsi"/>
                <w:b w:val="0"/>
                <w:sz w:val="24"/>
                <w:szCs w:val="24"/>
              </w:rPr>
              <w:t>clockwise</w:t>
            </w:r>
            <w:r w:rsidR="00F548BE">
              <w:rPr>
                <w:rFonts w:asciiTheme="minorHAnsi" w:hAnsiTheme="minorHAnsi"/>
                <w:b w:val="0"/>
                <w:sz w:val="24"/>
                <w:szCs w:val="24"/>
              </w:rPr>
              <w:t xml:space="preserve"> </w:t>
            </w:r>
            <w:r w:rsidR="00F548BE" w:rsidRPr="00F548BE">
              <w:rPr>
                <w:rFonts w:asciiTheme="minorHAnsi" w:hAnsiTheme="minorHAnsi"/>
                <w:b w:val="0"/>
                <w:sz w:val="24"/>
                <w:szCs w:val="24"/>
              </w:rPr>
              <w:t>around point C.</w:t>
            </w:r>
          </w:p>
        </w:tc>
      </w:tr>
      <w:tr w:rsidR="00F548BE" w:rsidRPr="00F548BE" w:rsidTr="00D839DF">
        <w:trPr>
          <w:trHeight w:val="6991"/>
        </w:trPr>
        <w:tc>
          <w:tcPr>
            <w:tcW w:w="10582" w:type="dxa"/>
          </w:tcPr>
          <w:p w:rsidR="00F548BE" w:rsidRPr="00F548BE" w:rsidRDefault="00A46ECF" w:rsidP="00F548BE">
            <w:pPr>
              <w:pStyle w:val="mark"/>
              <w:tabs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left"/>
              <w:rPr>
                <w:rFonts w:asciiTheme="minorHAnsi" w:hAnsiTheme="minorHAnsi"/>
                <w:b w:val="0"/>
                <w:sz w:val="24"/>
                <w:szCs w:val="24"/>
              </w:rPr>
            </w:pPr>
            <w:r w:rsidRPr="00A46ECF">
              <w:rPr>
                <w:noProof/>
              </w:rPr>
              <w:pict>
                <v:shape id="_x0000_s1032" type="#_x0000_t75" style="position:absolute;margin-left:210.4pt;margin-top:30.6pt;width:172.6pt;height:180.2pt;z-index:251662336;mso-position-horizontal-relative:text;mso-position-vertical-relative:text">
                  <v:imagedata r:id="rId11" o:title=""/>
                </v:shape>
                <o:OLEObject Type="Embed" ProgID="PBrush" ShapeID="_x0000_s1032" DrawAspect="Content" ObjectID="_1537024742" r:id="rId12"/>
              </w:pict>
            </w:r>
            <w:r w:rsidR="00F548BE" w:rsidRPr="00F548BE">
              <w:rPr>
                <w:rFonts w:asciiTheme="minorHAnsi" w:hAnsiTheme="minorHAnsi"/>
                <w:b w:val="0"/>
                <w:sz w:val="24"/>
                <w:szCs w:val="24"/>
              </w:rPr>
              <w:t>2.)  Rotate triangle EF</w:t>
            </w:r>
            <w:r w:rsidR="00F548BE">
              <w:rPr>
                <w:rFonts w:asciiTheme="minorHAnsi" w:hAnsiTheme="minorHAnsi"/>
                <w:b w:val="0"/>
                <w:sz w:val="24"/>
                <w:szCs w:val="24"/>
              </w:rPr>
              <w:t>G</w:t>
            </w:r>
            <w:r w:rsidR="00F548BE" w:rsidRPr="00F548BE">
              <w:rPr>
                <w:rFonts w:asciiTheme="minorHAnsi" w:hAnsiTheme="minorHAnsi"/>
                <w:b w:val="0"/>
                <w:sz w:val="24"/>
                <w:szCs w:val="24"/>
              </w:rPr>
              <w:t xml:space="preserve"> </w:t>
            </w:r>
            <w:r w:rsidR="00F548BE" w:rsidRPr="00F548BE">
              <w:rPr>
                <w:rFonts w:asciiTheme="minorHAnsi" w:hAnsiTheme="minorHAnsi"/>
                <w:b w:val="0"/>
                <w:position w:val="-6"/>
                <w:sz w:val="24"/>
                <w:szCs w:val="24"/>
              </w:rPr>
              <w:object w:dxaOrig="460" w:dyaOrig="320">
                <v:shape id="_x0000_i1026" type="#_x0000_t75" style="width:23pt;height:16pt" o:ole="">
                  <v:imagedata r:id="rId13" o:title=""/>
                </v:shape>
                <o:OLEObject Type="Embed" ProgID="Equation.DSMT4" ShapeID="_x0000_i1026" DrawAspect="Content" ObjectID="_1537024738" r:id="rId14"/>
              </w:object>
            </w:r>
            <w:r w:rsidR="00F548BE" w:rsidRPr="00F548BE">
              <w:rPr>
                <w:rFonts w:asciiTheme="minorHAnsi" w:hAnsiTheme="minorHAnsi"/>
                <w:b w:val="0"/>
                <w:sz w:val="24"/>
                <w:szCs w:val="24"/>
              </w:rPr>
              <w:t>counter-clockwise around point P.</w:t>
            </w:r>
            <w:r w:rsidR="00D839DF">
              <w:t xml:space="preserve"> </w:t>
            </w:r>
          </w:p>
        </w:tc>
      </w:tr>
    </w:tbl>
    <w:p w:rsidR="00F548BE" w:rsidRPr="00F548BE" w:rsidRDefault="00F548BE" w:rsidP="00F548BE">
      <w:pPr>
        <w:pStyle w:val="mark"/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jc w:val="left"/>
        <w:rPr>
          <w:rFonts w:asciiTheme="minorHAnsi" w:hAnsiTheme="minorHAnsi"/>
          <w:b w:val="0"/>
          <w:sz w:val="24"/>
          <w:szCs w:val="24"/>
        </w:rPr>
      </w:pPr>
    </w:p>
    <w:p w:rsidR="00F548BE" w:rsidRPr="00F548BE" w:rsidRDefault="00F548BE" w:rsidP="00F548BE">
      <w:pPr>
        <w:pStyle w:val="mark"/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jc w:val="left"/>
        <w:rPr>
          <w:rFonts w:asciiTheme="minorHAnsi" w:hAnsiTheme="minorHAnsi"/>
          <w:b w:val="0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/>
      </w:tblPr>
      <w:tblGrid>
        <w:gridCol w:w="10562"/>
      </w:tblGrid>
      <w:tr w:rsidR="00F548BE" w:rsidRPr="00F548BE" w:rsidTr="00D839DF">
        <w:trPr>
          <w:trHeight w:val="7410"/>
        </w:trPr>
        <w:tc>
          <w:tcPr>
            <w:tcW w:w="10562" w:type="dxa"/>
          </w:tcPr>
          <w:p w:rsidR="00F548BE" w:rsidRPr="00F548BE" w:rsidRDefault="00F548BE" w:rsidP="007E27CE">
            <w:pPr>
              <w:pStyle w:val="mark"/>
              <w:tabs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left"/>
              <w:rPr>
                <w:rFonts w:asciiTheme="minorHAnsi" w:hAnsiTheme="minorHAnsi"/>
                <w:b w:val="0"/>
                <w:sz w:val="24"/>
                <w:szCs w:val="24"/>
              </w:rPr>
            </w:pPr>
            <w:r w:rsidRPr="00F548BE">
              <w:rPr>
                <w:rFonts w:asciiTheme="minorHAnsi" w:hAnsiTheme="minorHAnsi"/>
                <w:b w:val="0"/>
                <w:sz w:val="24"/>
                <w:szCs w:val="24"/>
              </w:rPr>
              <w:lastRenderedPageBreak/>
              <w:t xml:space="preserve">3.)  Rotate </w:t>
            </w:r>
            <w:r>
              <w:rPr>
                <w:rFonts w:asciiTheme="minorHAnsi" w:hAnsiTheme="minorHAnsi"/>
                <w:b w:val="0"/>
                <w:sz w:val="24"/>
                <w:szCs w:val="24"/>
              </w:rPr>
              <w:t>triangle HJK</w:t>
            </w:r>
            <w:r w:rsidRPr="00F548BE">
              <w:rPr>
                <w:rFonts w:asciiTheme="minorHAnsi" w:hAnsiTheme="minorHAnsi"/>
                <w:b w:val="0"/>
                <w:sz w:val="24"/>
                <w:szCs w:val="24"/>
              </w:rPr>
              <w:t xml:space="preserve"> </w:t>
            </w:r>
            <w:r w:rsidRPr="00F548BE">
              <w:rPr>
                <w:rFonts w:asciiTheme="minorHAnsi" w:hAnsiTheme="minorHAnsi"/>
                <w:b w:val="0"/>
                <w:position w:val="-6"/>
                <w:sz w:val="24"/>
                <w:szCs w:val="24"/>
              </w:rPr>
              <w:object w:dxaOrig="360" w:dyaOrig="320">
                <v:shape id="_x0000_i1027" type="#_x0000_t75" style="width:18pt;height:16pt" o:ole="">
                  <v:imagedata r:id="rId15" o:title=""/>
                </v:shape>
                <o:OLEObject Type="Embed" ProgID="Equation.DSMT4" ShapeID="_x0000_i1027" DrawAspect="Content" ObjectID="_1537024739" r:id="rId16"/>
              </w:object>
            </w:r>
            <w:r>
              <w:rPr>
                <w:rFonts w:asciiTheme="minorHAnsi" w:hAnsiTheme="minorHAnsi"/>
                <w:b w:val="0"/>
                <w:sz w:val="24"/>
                <w:szCs w:val="24"/>
              </w:rPr>
              <w:t xml:space="preserve"> </w:t>
            </w:r>
            <w:r w:rsidRPr="00F548BE">
              <w:rPr>
                <w:rFonts w:asciiTheme="minorHAnsi" w:hAnsiTheme="minorHAnsi"/>
                <w:b w:val="0"/>
                <w:sz w:val="24"/>
                <w:szCs w:val="24"/>
              </w:rPr>
              <w:t>clockwise</w:t>
            </w:r>
            <w:r>
              <w:rPr>
                <w:rFonts w:asciiTheme="minorHAnsi" w:hAnsiTheme="minorHAnsi"/>
                <w:b w:val="0"/>
                <w:sz w:val="24"/>
                <w:szCs w:val="24"/>
              </w:rPr>
              <w:t xml:space="preserve"> </w:t>
            </w:r>
            <w:r w:rsidRPr="00F548BE">
              <w:rPr>
                <w:rFonts w:asciiTheme="minorHAnsi" w:hAnsiTheme="minorHAnsi"/>
                <w:b w:val="0"/>
                <w:sz w:val="24"/>
                <w:szCs w:val="24"/>
              </w:rPr>
              <w:t xml:space="preserve">around point </w:t>
            </w:r>
            <w:r>
              <w:rPr>
                <w:rFonts w:asciiTheme="minorHAnsi" w:hAnsiTheme="minorHAnsi"/>
                <w:b w:val="0"/>
                <w:sz w:val="24"/>
                <w:szCs w:val="24"/>
              </w:rPr>
              <w:t>R</w:t>
            </w:r>
            <w:r w:rsidRPr="00F548BE">
              <w:rPr>
                <w:rFonts w:asciiTheme="minorHAnsi" w:hAnsiTheme="minorHAnsi"/>
                <w:b w:val="0"/>
                <w:sz w:val="24"/>
                <w:szCs w:val="24"/>
              </w:rPr>
              <w:t>.</w:t>
            </w:r>
          </w:p>
          <w:p w:rsidR="00F548BE" w:rsidRPr="00F548BE" w:rsidRDefault="00F548BE" w:rsidP="007E27CE">
            <w:pPr>
              <w:pStyle w:val="mark"/>
              <w:tabs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left"/>
              <w:rPr>
                <w:rFonts w:asciiTheme="minorHAnsi" w:hAnsiTheme="minorHAnsi"/>
                <w:b w:val="0"/>
                <w:sz w:val="24"/>
                <w:szCs w:val="24"/>
              </w:rPr>
            </w:pPr>
          </w:p>
          <w:p w:rsidR="00F548BE" w:rsidRPr="00F548BE" w:rsidRDefault="00F548BE" w:rsidP="007E27CE">
            <w:pPr>
              <w:pStyle w:val="mark"/>
              <w:tabs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left"/>
              <w:rPr>
                <w:rFonts w:asciiTheme="minorHAnsi" w:hAnsiTheme="minorHAnsi"/>
                <w:b w:val="0"/>
                <w:sz w:val="24"/>
                <w:szCs w:val="24"/>
              </w:rPr>
            </w:pPr>
          </w:p>
          <w:p w:rsidR="00F548BE" w:rsidRPr="00F548BE" w:rsidRDefault="00A46ECF" w:rsidP="007E27CE">
            <w:pPr>
              <w:pStyle w:val="mark"/>
              <w:tabs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left"/>
              <w:rPr>
                <w:rFonts w:asciiTheme="minorHAnsi" w:hAnsiTheme="minorHAnsi"/>
                <w:b w:val="0"/>
                <w:sz w:val="24"/>
                <w:szCs w:val="24"/>
              </w:rPr>
            </w:pPr>
            <w:r w:rsidRPr="00A46ECF">
              <w:rPr>
                <w:noProof/>
              </w:rPr>
              <w:pict>
                <v:shape id="_x0000_s1033" type="#_x0000_t75" style="position:absolute;margin-left:171.4pt;margin-top:24.5pt;width:129.6pt;height:204.3pt;z-index:251664384">
                  <v:imagedata r:id="rId17" o:title=""/>
                </v:shape>
                <o:OLEObject Type="Embed" ProgID="PBrush" ShapeID="_x0000_s1033" DrawAspect="Content" ObjectID="_1537024743" r:id="rId18"/>
              </w:pict>
            </w:r>
          </w:p>
        </w:tc>
      </w:tr>
      <w:tr w:rsidR="00F548BE" w:rsidRPr="00F548BE" w:rsidTr="00D839DF">
        <w:trPr>
          <w:trHeight w:val="7410"/>
        </w:trPr>
        <w:tc>
          <w:tcPr>
            <w:tcW w:w="10562" w:type="dxa"/>
          </w:tcPr>
          <w:p w:rsidR="00F548BE" w:rsidRPr="00F548BE" w:rsidRDefault="00A46ECF" w:rsidP="00112261">
            <w:pPr>
              <w:pStyle w:val="mark"/>
              <w:tabs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</w:tabs>
              <w:jc w:val="left"/>
              <w:rPr>
                <w:rFonts w:asciiTheme="minorHAnsi" w:hAnsiTheme="minorHAnsi"/>
                <w:b w:val="0"/>
                <w:sz w:val="24"/>
                <w:szCs w:val="24"/>
              </w:rPr>
            </w:pPr>
            <w:r w:rsidRPr="00A46ECF">
              <w:rPr>
                <w:noProof/>
              </w:rPr>
              <w:pict>
                <v:shape id="_x0000_s1034" type="#_x0000_t75" style="position:absolute;margin-left:79.2pt;margin-top:24.55pt;width:183.8pt;height:140.45pt;z-index:251666432;mso-position-horizontal-relative:text;mso-position-vertical-relative:text">
                  <v:imagedata r:id="rId19" o:title=""/>
                </v:shape>
                <o:OLEObject Type="Embed" ProgID="PBrush" ShapeID="_x0000_s1034" DrawAspect="Content" ObjectID="_1537024744" r:id="rId20"/>
              </w:pict>
            </w:r>
            <w:r w:rsidR="00F548BE" w:rsidRPr="00F548BE">
              <w:rPr>
                <w:rFonts w:asciiTheme="minorHAnsi" w:hAnsiTheme="minorHAnsi"/>
                <w:b w:val="0"/>
                <w:sz w:val="24"/>
                <w:szCs w:val="24"/>
              </w:rPr>
              <w:t xml:space="preserve">4.)  Rotate </w:t>
            </w:r>
            <w:r w:rsidR="00112261">
              <w:rPr>
                <w:rFonts w:asciiTheme="minorHAnsi" w:hAnsiTheme="minorHAnsi"/>
                <w:b w:val="0"/>
                <w:sz w:val="24"/>
                <w:szCs w:val="24"/>
              </w:rPr>
              <w:t xml:space="preserve">quadrilateral WXYZ </w:t>
            </w:r>
            <w:r w:rsidR="00112261" w:rsidRPr="00F548BE">
              <w:rPr>
                <w:rFonts w:asciiTheme="minorHAnsi" w:hAnsiTheme="minorHAnsi"/>
                <w:b w:val="0"/>
                <w:position w:val="-6"/>
                <w:sz w:val="24"/>
                <w:szCs w:val="24"/>
              </w:rPr>
              <w:object w:dxaOrig="460" w:dyaOrig="320">
                <v:shape id="_x0000_i1028" type="#_x0000_t75" style="width:23pt;height:16pt" o:ole="">
                  <v:imagedata r:id="rId21" o:title=""/>
                </v:shape>
                <o:OLEObject Type="Embed" ProgID="Equation.DSMT4" ShapeID="_x0000_i1028" DrawAspect="Content" ObjectID="_1537024740" r:id="rId22"/>
              </w:object>
            </w:r>
            <w:r w:rsidR="00F548BE" w:rsidRPr="00F548BE">
              <w:rPr>
                <w:rFonts w:asciiTheme="minorHAnsi" w:hAnsiTheme="minorHAnsi"/>
                <w:b w:val="0"/>
                <w:sz w:val="24"/>
                <w:szCs w:val="24"/>
              </w:rPr>
              <w:t xml:space="preserve">counter-clockwise around point </w:t>
            </w:r>
            <w:r w:rsidR="00112261">
              <w:rPr>
                <w:rFonts w:asciiTheme="minorHAnsi" w:hAnsiTheme="minorHAnsi"/>
                <w:b w:val="0"/>
                <w:sz w:val="24"/>
                <w:szCs w:val="24"/>
              </w:rPr>
              <w:t>S</w:t>
            </w:r>
            <w:r w:rsidR="00F548BE" w:rsidRPr="00F548BE">
              <w:rPr>
                <w:rFonts w:asciiTheme="minorHAnsi" w:hAnsiTheme="minorHAnsi"/>
                <w:b w:val="0"/>
                <w:sz w:val="24"/>
                <w:szCs w:val="24"/>
              </w:rPr>
              <w:t>.</w:t>
            </w:r>
            <w:r w:rsidR="00A97017">
              <w:t xml:space="preserve"> </w:t>
            </w:r>
          </w:p>
        </w:tc>
      </w:tr>
    </w:tbl>
    <w:p w:rsidR="00F548BE" w:rsidRDefault="00F548BE" w:rsidP="00F548BE">
      <w:pPr>
        <w:pStyle w:val="mark"/>
        <w:tabs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jc w:val="left"/>
        <w:rPr>
          <w:rFonts w:asciiTheme="minorHAnsi" w:hAnsiTheme="minorHAnsi"/>
          <w:b w:val="0"/>
          <w:sz w:val="22"/>
          <w:szCs w:val="22"/>
        </w:rPr>
      </w:pPr>
    </w:p>
    <w:sectPr w:rsidR="00F548BE" w:rsidSect="00482E68">
      <w:footerReference w:type="default" r:id="rId23"/>
      <w:headerReference w:type="first" r:id="rId24"/>
      <w:pgSz w:w="11906" w:h="16838"/>
      <w:pgMar w:top="720" w:right="720" w:bottom="720" w:left="720" w:header="720" w:footer="720" w:gutter="0"/>
      <w:cols w:space="720"/>
      <w:noEndnote/>
      <w:titlePg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674AF" w:rsidRDefault="006674AF">
      <w:pPr>
        <w:spacing w:after="0" w:line="240" w:lineRule="auto"/>
      </w:pPr>
      <w:r>
        <w:separator/>
      </w:r>
    </w:p>
  </w:endnote>
  <w:endnote w:type="continuationSeparator" w:id="1">
    <w:p w:rsidR="006674AF" w:rsidRDefault="006674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4436" w:rsidRDefault="00A74436">
    <w:pPr>
      <w:pStyle w:val="Normal0"/>
      <w:tabs>
        <w:tab w:val="right" w:pos="9638"/>
      </w:tabs>
      <w:rPr>
        <w:i/>
        <w:iCs/>
        <w:sz w:val="18"/>
        <w:szCs w:val="18"/>
      </w:rPr>
    </w:pPr>
    <w:r>
      <w:rPr>
        <w:i/>
        <w:iCs/>
        <w:sz w:val="18"/>
        <w:szCs w:val="18"/>
      </w:rPr>
      <w:tab/>
    </w:r>
    <w:r w:rsidR="00A46ECF">
      <w:rPr>
        <w:i/>
        <w:iCs/>
        <w:sz w:val="18"/>
        <w:szCs w:val="18"/>
      </w:rPr>
      <w:fldChar w:fldCharType="begin"/>
    </w:r>
    <w:r>
      <w:rPr>
        <w:i/>
        <w:iCs/>
        <w:sz w:val="18"/>
        <w:szCs w:val="18"/>
      </w:rPr>
      <w:instrText xml:space="preserve">PAGE </w:instrText>
    </w:r>
    <w:r w:rsidR="00A46ECF">
      <w:rPr>
        <w:i/>
        <w:iCs/>
        <w:sz w:val="18"/>
        <w:szCs w:val="18"/>
      </w:rPr>
      <w:fldChar w:fldCharType="separate"/>
    </w:r>
    <w:r w:rsidR="001F51BE">
      <w:rPr>
        <w:i/>
        <w:iCs/>
        <w:noProof/>
        <w:sz w:val="18"/>
        <w:szCs w:val="18"/>
      </w:rPr>
      <w:t>2</w:t>
    </w:r>
    <w:r w:rsidR="00A46ECF">
      <w:rPr>
        <w:i/>
        <w:iCs/>
        <w:sz w:val="18"/>
        <w:szCs w:val="18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674AF" w:rsidRDefault="006674AF">
      <w:pPr>
        <w:spacing w:after="0" w:line="240" w:lineRule="auto"/>
      </w:pPr>
      <w:r>
        <w:separator/>
      </w:r>
    </w:p>
  </w:footnote>
  <w:footnote w:type="continuationSeparator" w:id="1">
    <w:p w:rsidR="006674AF" w:rsidRDefault="006674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A2B94" w:rsidRDefault="00151FF1" w:rsidP="004A2B94">
    <w:pPr>
      <w:spacing w:after="0" w:line="240" w:lineRule="auto"/>
    </w:pPr>
    <w:r>
      <w:t>Geometry (E)</w:t>
    </w:r>
    <w:r>
      <w:tab/>
    </w:r>
    <w:r w:rsidR="00875A1F">
      <w:tab/>
    </w:r>
    <w:r w:rsidR="00875A1F">
      <w:tab/>
    </w:r>
    <w:r w:rsidR="00F548BE">
      <w:t xml:space="preserve">         </w:t>
    </w:r>
    <w:r w:rsidR="00875A1F" w:rsidRPr="009F4486">
      <w:t xml:space="preserve">Name: </w:t>
    </w:r>
    <w:r w:rsidR="00875A1F">
      <w:t>____</w:t>
    </w:r>
    <w:r w:rsidR="00875A1F" w:rsidRPr="009F4486">
      <w:t>_____</w:t>
    </w:r>
    <w:r w:rsidR="00875A1F">
      <w:t>____</w:t>
    </w:r>
    <w:r w:rsidR="00F548BE">
      <w:t>____</w:t>
    </w:r>
    <w:r w:rsidR="00875A1F">
      <w:t>___</w:t>
    </w:r>
    <w:r w:rsidR="00875A1F" w:rsidRPr="009F4486">
      <w:t xml:space="preserve">__________________   </w:t>
    </w:r>
    <w:r>
      <w:t>Rotations in Space</w:t>
    </w:r>
    <w:r w:rsidR="00AA557C">
      <w:tab/>
    </w:r>
    <w:r w:rsidR="00AA557C">
      <w:tab/>
    </w:r>
    <w:r w:rsidR="00AA557C">
      <w:tab/>
    </w:r>
    <w:r w:rsidR="00AA557C">
      <w:tab/>
    </w:r>
    <w:r w:rsidR="00F548BE">
      <w:t xml:space="preserve">                               Period: 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02B1B"/>
    <w:multiLevelType w:val="hybridMultilevel"/>
    <w:tmpl w:val="D812D702"/>
    <w:lvl w:ilvl="0" w:tplc="E314296E">
      <w:start w:val="1"/>
      <w:numFmt w:val="lowerLetter"/>
      <w:lvlText w:val="(%1)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EE57E8"/>
    <w:multiLevelType w:val="hybridMultilevel"/>
    <w:tmpl w:val="14DA3618"/>
    <w:lvl w:ilvl="0" w:tplc="DDC8C5AC">
      <w:start w:val="1"/>
      <w:numFmt w:val="lowerLetter"/>
      <w:lvlText w:val="(%1)"/>
      <w:lvlJc w:val="left"/>
      <w:pPr>
        <w:ind w:left="1137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43F96234"/>
    <w:multiLevelType w:val="hybridMultilevel"/>
    <w:tmpl w:val="5DB68A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2904484"/>
    <w:multiLevelType w:val="hybridMultilevel"/>
    <w:tmpl w:val="FDE84488"/>
    <w:lvl w:ilvl="0" w:tplc="1D42B038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embedSystemFonts/>
  <w:defaultTabStop w:val="1134"/>
  <w:drawingGridHorizontalSpacing w:val="11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74436"/>
    <w:rsid w:val="000027DE"/>
    <w:rsid w:val="000228CB"/>
    <w:rsid w:val="00060C07"/>
    <w:rsid w:val="0007719F"/>
    <w:rsid w:val="000910B9"/>
    <w:rsid w:val="000D53C7"/>
    <w:rsid w:val="000D79DE"/>
    <w:rsid w:val="00112261"/>
    <w:rsid w:val="00134406"/>
    <w:rsid w:val="0013713D"/>
    <w:rsid w:val="00151FF1"/>
    <w:rsid w:val="00195D33"/>
    <w:rsid w:val="001F51BE"/>
    <w:rsid w:val="002000E5"/>
    <w:rsid w:val="002106EE"/>
    <w:rsid w:val="002232BB"/>
    <w:rsid w:val="00246C01"/>
    <w:rsid w:val="00277DC2"/>
    <w:rsid w:val="002E0034"/>
    <w:rsid w:val="00326069"/>
    <w:rsid w:val="00393C3A"/>
    <w:rsid w:val="003C50D5"/>
    <w:rsid w:val="003D364C"/>
    <w:rsid w:val="003E4151"/>
    <w:rsid w:val="004231CC"/>
    <w:rsid w:val="0044154A"/>
    <w:rsid w:val="004631A7"/>
    <w:rsid w:val="00482E68"/>
    <w:rsid w:val="004A2B94"/>
    <w:rsid w:val="004C75EF"/>
    <w:rsid w:val="00523F2A"/>
    <w:rsid w:val="005602FF"/>
    <w:rsid w:val="005A2693"/>
    <w:rsid w:val="006674AF"/>
    <w:rsid w:val="006B0B95"/>
    <w:rsid w:val="006B2965"/>
    <w:rsid w:val="006C40EE"/>
    <w:rsid w:val="007255D7"/>
    <w:rsid w:val="00732531"/>
    <w:rsid w:val="007402AA"/>
    <w:rsid w:val="00743DA1"/>
    <w:rsid w:val="00760BAD"/>
    <w:rsid w:val="007B0D74"/>
    <w:rsid w:val="007B1379"/>
    <w:rsid w:val="007B28C3"/>
    <w:rsid w:val="007C5027"/>
    <w:rsid w:val="0080147E"/>
    <w:rsid w:val="00816422"/>
    <w:rsid w:val="00823B54"/>
    <w:rsid w:val="00856FE1"/>
    <w:rsid w:val="00875A1F"/>
    <w:rsid w:val="008B128F"/>
    <w:rsid w:val="008D5B3A"/>
    <w:rsid w:val="008E3F23"/>
    <w:rsid w:val="00900C92"/>
    <w:rsid w:val="009061CD"/>
    <w:rsid w:val="00911A87"/>
    <w:rsid w:val="009248DF"/>
    <w:rsid w:val="009A6140"/>
    <w:rsid w:val="009B7ED8"/>
    <w:rsid w:val="009F3E30"/>
    <w:rsid w:val="009F4486"/>
    <w:rsid w:val="00A27B69"/>
    <w:rsid w:val="00A46ECF"/>
    <w:rsid w:val="00A6760E"/>
    <w:rsid w:val="00A74436"/>
    <w:rsid w:val="00A84484"/>
    <w:rsid w:val="00A97017"/>
    <w:rsid w:val="00AA557C"/>
    <w:rsid w:val="00AF51D1"/>
    <w:rsid w:val="00B2290A"/>
    <w:rsid w:val="00B27FC6"/>
    <w:rsid w:val="00B72279"/>
    <w:rsid w:val="00B93856"/>
    <w:rsid w:val="00BA1642"/>
    <w:rsid w:val="00BC3A0B"/>
    <w:rsid w:val="00C2451B"/>
    <w:rsid w:val="00C652DA"/>
    <w:rsid w:val="00CC41A6"/>
    <w:rsid w:val="00CF021E"/>
    <w:rsid w:val="00D14EA1"/>
    <w:rsid w:val="00D24124"/>
    <w:rsid w:val="00D74E6B"/>
    <w:rsid w:val="00D80F37"/>
    <w:rsid w:val="00D8358F"/>
    <w:rsid w:val="00D839DF"/>
    <w:rsid w:val="00D848B1"/>
    <w:rsid w:val="00DC3C8A"/>
    <w:rsid w:val="00DD0134"/>
    <w:rsid w:val="00E30111"/>
    <w:rsid w:val="00E95841"/>
    <w:rsid w:val="00EC049E"/>
    <w:rsid w:val="00EC444B"/>
    <w:rsid w:val="00F200CD"/>
    <w:rsid w:val="00F246E2"/>
    <w:rsid w:val="00F548BE"/>
    <w:rsid w:val="00F96406"/>
    <w:rsid w:val="00FC040E"/>
    <w:rsid w:val="00FC26B0"/>
    <w:rsid w:val="00FC77DE"/>
    <w:rsid w:val="00FE576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7DC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rsid w:val="00523F2A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CharCharChar">
    <w:name w:val="question Char Char Char"/>
    <w:basedOn w:val="Normal0"/>
    <w:uiPriority w:val="99"/>
    <w:rsid w:val="00523F2A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Normal0"/>
    <w:uiPriority w:val="99"/>
    <w:rsid w:val="00523F2A"/>
    <w:pPr>
      <w:spacing w:before="60" w:after="6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mark">
    <w:name w:val="mark"/>
    <w:basedOn w:val="Normal0"/>
    <w:uiPriority w:val="99"/>
    <w:rsid w:val="00523F2A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A7443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A74436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A7443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74436"/>
    <w:rPr>
      <w:rFonts w:cs="Times New Roman"/>
    </w:rPr>
  </w:style>
  <w:style w:type="paragraph" w:customStyle="1" w:styleId="question">
    <w:name w:val="question"/>
    <w:basedOn w:val="Normal0"/>
    <w:uiPriority w:val="99"/>
    <w:rsid w:val="00875A1F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">
    <w:name w:val="indent1"/>
    <w:basedOn w:val="Normal0"/>
    <w:uiPriority w:val="99"/>
    <w:rsid w:val="00875A1F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aCharChar">
    <w:name w:val="question(a) Char Char"/>
    <w:basedOn w:val="question"/>
    <w:uiPriority w:val="99"/>
    <w:rsid w:val="007B1379"/>
    <w:pPr>
      <w:widowControl/>
      <w:tabs>
        <w:tab w:val="left" w:pos="567"/>
        <w:tab w:val="right" w:pos="7938"/>
        <w:tab w:val="right" w:pos="8505"/>
        <w:tab w:val="right" w:pos="9072"/>
      </w:tabs>
      <w:spacing w:before="120"/>
      <w:ind w:left="1134" w:hanging="1134"/>
    </w:pPr>
  </w:style>
  <w:style w:type="paragraph" w:customStyle="1" w:styleId="questionCharCharCharCharCharCharCharChar">
    <w:name w:val="question Char Char Char Char Char Char Char Char"/>
    <w:basedOn w:val="Normal0"/>
    <w:uiPriority w:val="99"/>
    <w:rsid w:val="007B1379"/>
    <w:pPr>
      <w:widowControl/>
      <w:tabs>
        <w:tab w:val="right" w:pos="7938"/>
        <w:tab w:val="right" w:pos="8505"/>
        <w:tab w:val="right" w:pos="9072"/>
      </w:tabs>
      <w:spacing w:before="12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">
    <w:name w:val="indent3"/>
    <w:basedOn w:val="Normal0"/>
    <w:uiPriority w:val="99"/>
    <w:rsid w:val="00FE5762"/>
    <w:pPr>
      <w:spacing w:before="240"/>
      <w:ind w:left="2268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rsid w:val="008E3F23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">
    <w:name w:val="indent2"/>
    <w:basedOn w:val="Normal0"/>
    <w:uiPriority w:val="99"/>
    <w:rsid w:val="008E3F23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a">
    <w:name w:val="indent1(a)"/>
    <w:basedOn w:val="Normal"/>
    <w:uiPriority w:val="99"/>
    <w:rsid w:val="008E3F23"/>
    <w:pPr>
      <w:widowControl w:val="0"/>
      <w:tabs>
        <w:tab w:val="left" w:pos="1134"/>
      </w:tabs>
      <w:autoSpaceDE w:val="0"/>
      <w:autoSpaceDN w:val="0"/>
      <w:adjustRightInd w:val="0"/>
      <w:spacing w:before="240" w:after="0" w:line="240" w:lineRule="auto"/>
      <w:ind w:left="1701" w:right="567" w:hanging="1134"/>
    </w:pPr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B28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28C3"/>
    <w:rPr>
      <w:rFonts w:ascii="Tahoma" w:hAnsi="Tahoma" w:cs="Tahoma"/>
      <w:sz w:val="16"/>
      <w:szCs w:val="16"/>
    </w:rPr>
  </w:style>
  <w:style w:type="paragraph" w:customStyle="1" w:styleId="questionCharCharCharCharCharCharChar">
    <w:name w:val="question Char Char Char Char Char Char Char"/>
    <w:basedOn w:val="Normal0"/>
    <w:uiPriority w:val="99"/>
    <w:rsid w:val="00743DA1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Char">
    <w:name w:val="indent1 Char Char"/>
    <w:basedOn w:val="Normal0"/>
    <w:uiPriority w:val="99"/>
    <w:rsid w:val="00743DA1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CharChar1">
    <w:name w:val="question Char Char1"/>
    <w:basedOn w:val="Normal0"/>
    <w:uiPriority w:val="99"/>
    <w:rsid w:val="00743DA1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Char">
    <w:name w:val="indent2 Char"/>
    <w:basedOn w:val="Normal0"/>
    <w:uiPriority w:val="99"/>
    <w:rsid w:val="002000E5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graph">
    <w:name w:val="graph"/>
    <w:basedOn w:val="Normal0"/>
    <w:uiPriority w:val="99"/>
    <w:rsid w:val="002000E5"/>
    <w:pPr>
      <w:spacing w:before="24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questiona">
    <w:name w:val="question(a)"/>
    <w:basedOn w:val="question"/>
    <w:uiPriority w:val="99"/>
    <w:rsid w:val="002000E5"/>
    <w:pPr>
      <w:tabs>
        <w:tab w:val="left" w:pos="567"/>
      </w:tabs>
      <w:ind w:left="1134" w:hanging="1134"/>
    </w:pPr>
  </w:style>
  <w:style w:type="paragraph" w:customStyle="1" w:styleId="questionCharChar">
    <w:name w:val="question Char Char"/>
    <w:basedOn w:val="Normal0"/>
    <w:uiPriority w:val="99"/>
    <w:rsid w:val="00DC3C8A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styleId="ListParagraph">
    <w:name w:val="List Paragraph"/>
    <w:basedOn w:val="Normal"/>
    <w:uiPriority w:val="34"/>
    <w:qFormat/>
    <w:rsid w:val="009061CD"/>
    <w:pPr>
      <w:ind w:left="720"/>
      <w:contextualSpacing/>
    </w:pPr>
  </w:style>
  <w:style w:type="table" w:styleId="TableGrid">
    <w:name w:val="Table Grid"/>
    <w:basedOn w:val="TableNormal"/>
    <w:uiPriority w:val="59"/>
    <w:rsid w:val="00151F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52</Words>
  <Characters>30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ke</dc:creator>
  <cp:lastModifiedBy>Mike</cp:lastModifiedBy>
  <cp:revision>8</cp:revision>
  <cp:lastPrinted>2016-10-03T23:28:00Z</cp:lastPrinted>
  <dcterms:created xsi:type="dcterms:W3CDTF">2016-10-03T21:01:00Z</dcterms:created>
  <dcterms:modified xsi:type="dcterms:W3CDTF">2016-10-03T2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